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22F00C" w14:textId="77777777" w:rsidR="0034625B" w:rsidRPr="00FE133E" w:rsidRDefault="00FE133E">
      <w:pPr>
        <w:rPr>
          <w:b/>
          <w:sz w:val="28"/>
          <w:szCs w:val="28"/>
        </w:rPr>
      </w:pPr>
      <w:r w:rsidRPr="00FE133E">
        <w:rPr>
          <w:b/>
          <w:sz w:val="28"/>
          <w:szCs w:val="28"/>
        </w:rPr>
        <w:t xml:space="preserve">Name: </w:t>
      </w:r>
    </w:p>
    <w:p w14:paraId="575FAE7C" w14:textId="77777777" w:rsidR="00FE133E" w:rsidRPr="00FE133E" w:rsidRDefault="00FE133E">
      <w:pPr>
        <w:rPr>
          <w:b/>
          <w:sz w:val="28"/>
          <w:szCs w:val="28"/>
        </w:rPr>
      </w:pPr>
      <w:r w:rsidRPr="00FE133E">
        <w:rPr>
          <w:b/>
          <w:sz w:val="28"/>
          <w:szCs w:val="28"/>
        </w:rPr>
        <w:t>Advanced Programming in C++</w:t>
      </w:r>
    </w:p>
    <w:p w14:paraId="0CB5B8BF" w14:textId="77777777" w:rsidR="00FE133E" w:rsidRPr="00FE133E" w:rsidRDefault="00DA4BC8">
      <w:pPr>
        <w:rPr>
          <w:b/>
          <w:sz w:val="28"/>
          <w:szCs w:val="28"/>
        </w:rPr>
      </w:pPr>
      <w:r>
        <w:rPr>
          <w:b/>
          <w:sz w:val="28"/>
          <w:szCs w:val="28"/>
        </w:rPr>
        <w:t>Parity</w:t>
      </w:r>
    </w:p>
    <w:p w14:paraId="327D3641" w14:textId="55FD6D17" w:rsidR="00FE133E" w:rsidRPr="00FE133E" w:rsidRDefault="000A1091">
      <w:pPr>
        <w:rPr>
          <w:b/>
          <w:sz w:val="28"/>
          <w:szCs w:val="28"/>
        </w:rPr>
      </w:pPr>
      <w:r>
        <w:rPr>
          <w:b/>
          <w:sz w:val="28"/>
          <w:szCs w:val="28"/>
        </w:rPr>
        <w:t>Lab Exercise 3/</w:t>
      </w:r>
      <w:r w:rsidR="00382DE0">
        <w:rPr>
          <w:b/>
          <w:sz w:val="28"/>
          <w:szCs w:val="28"/>
        </w:rPr>
        <w:t>16</w:t>
      </w:r>
      <w:r>
        <w:rPr>
          <w:b/>
          <w:sz w:val="28"/>
          <w:szCs w:val="28"/>
        </w:rPr>
        <w:t>/202</w:t>
      </w:r>
      <w:r w:rsidR="00382DE0">
        <w:rPr>
          <w:b/>
          <w:sz w:val="28"/>
          <w:szCs w:val="28"/>
        </w:rPr>
        <w:t>2</w:t>
      </w:r>
    </w:p>
    <w:p w14:paraId="08971E4E" w14:textId="77777777" w:rsidR="00FE133E" w:rsidRDefault="00FE133E"/>
    <w:p w14:paraId="28723CC7" w14:textId="3BD69754" w:rsidR="006F6164" w:rsidRDefault="006F6164">
      <w:r>
        <w:t>In this lab you will explore</w:t>
      </w:r>
      <w:r w:rsidR="00C542EA">
        <w:t xml:space="preserve"> the mathematica</w:t>
      </w:r>
      <w:r w:rsidR="00AF2C82">
        <w:t>l concepts of parity and invariants</w:t>
      </w:r>
      <w:r w:rsidR="00C542EA">
        <w:t xml:space="preserve">.  You will use your programming skills to solve these problems.  You are to </w:t>
      </w:r>
      <w:r w:rsidR="003C0E82">
        <w:t>submit</w:t>
      </w:r>
      <w:r w:rsidR="00C542EA">
        <w:t xml:space="preserve"> your documented source code including a sample output.</w:t>
      </w:r>
    </w:p>
    <w:p w14:paraId="419258BD" w14:textId="77777777" w:rsidR="005D4C20" w:rsidRDefault="005D4C20"/>
    <w:p w14:paraId="26631836" w14:textId="77777777" w:rsidR="005D4C20" w:rsidRDefault="005D4C20">
      <w:r>
        <w:t xml:space="preserve">The term parity refers to the evenness or oddness of the number of bits set to ‘1’ in a packet.  If the number is even, we say that the packet has even parity; otherwise it is odd.  </w:t>
      </w:r>
    </w:p>
    <w:p w14:paraId="42A4A962" w14:textId="77777777" w:rsidR="005D4C20" w:rsidRDefault="005D4C20"/>
    <w:p w14:paraId="4202DF4E" w14:textId="77777777" w:rsidR="005D4C20" w:rsidRDefault="005D4C20">
      <w:r>
        <w:t xml:space="preserve">If you store binary data or are sending information over a communication line, some errors might occur.  A simple way of detecting error is through the use of parity.  Usually data is broken apart into relatively short sequences of bits called </w:t>
      </w:r>
      <w:r w:rsidRPr="005D4C20">
        <w:rPr>
          <w:i/>
        </w:rPr>
        <w:t>codewords</w:t>
      </w:r>
      <w:r>
        <w:t xml:space="preserve"> or </w:t>
      </w:r>
      <w:r w:rsidRPr="005D4C20">
        <w:rPr>
          <w:i/>
        </w:rPr>
        <w:t>packets</w:t>
      </w:r>
      <w:r>
        <w:t xml:space="preserve">.  </w:t>
      </w:r>
    </w:p>
    <w:p w14:paraId="033D90DA" w14:textId="77777777" w:rsidR="00581FD7" w:rsidRDefault="00581FD7" w:rsidP="005D4C20"/>
    <w:p w14:paraId="6BEAA2AE" w14:textId="77777777" w:rsidR="005D4C20" w:rsidRDefault="005D4C20" w:rsidP="005D4C20">
      <w:r>
        <w:t>For example, if we were to use 8-bit packets, we might add a 9</w:t>
      </w:r>
      <w:r w:rsidRPr="005D4C20">
        <w:rPr>
          <w:vertAlign w:val="superscript"/>
        </w:rPr>
        <w:t>th</w:t>
      </w:r>
      <w:r>
        <w:t xml:space="preserve"> bit called the parity bit.  For example if a packet to be transmitted was 11010111 and we wished to use odd parity, the 9</w:t>
      </w:r>
      <w:r w:rsidRPr="005D4C20">
        <w:rPr>
          <w:vertAlign w:val="superscript"/>
        </w:rPr>
        <w:t>th</w:t>
      </w:r>
      <w:r>
        <w:t xml:space="preserve"> bit would be set to 1 and the packet would become 110101111.  If we were to be using even parity, the 9</w:t>
      </w:r>
      <w:r w:rsidRPr="005D4C20">
        <w:rPr>
          <w:vertAlign w:val="superscript"/>
        </w:rPr>
        <w:t>th</w:t>
      </w:r>
      <w:r>
        <w:t xml:space="preserve"> bit would be set to 0 and the packet would become 110101110.</w:t>
      </w:r>
    </w:p>
    <w:p w14:paraId="236FE2DA" w14:textId="77777777" w:rsidR="005D4C20" w:rsidRDefault="005D4C20" w:rsidP="005D4C20"/>
    <w:p w14:paraId="165E967F" w14:textId="77777777" w:rsidR="005D4C20" w:rsidRDefault="00C033CC" w:rsidP="005D4C20">
      <w:pPr>
        <w:numPr>
          <w:ilvl w:val="0"/>
          <w:numId w:val="3"/>
        </w:numPr>
      </w:pPr>
      <w:r>
        <w:t xml:space="preserve">Write </w:t>
      </w:r>
      <w:r w:rsidR="005D4C20">
        <w:t xml:space="preserve">a program that allows the user to enter a string and the string is converted to an even parity stream of binary bits.  Consider using the </w:t>
      </w:r>
      <w:proofErr w:type="spellStart"/>
      <w:r w:rsidR="005D4C20">
        <w:t>countBits</w:t>
      </w:r>
      <w:proofErr w:type="spellEnd"/>
      <w:r w:rsidR="005D4C20">
        <w:t xml:space="preserve"> function that you previously wrote.</w:t>
      </w:r>
    </w:p>
    <w:p w14:paraId="45C03CAF" w14:textId="77777777" w:rsidR="005D4C20" w:rsidRDefault="005D4C20" w:rsidP="005D4C20"/>
    <w:p w14:paraId="7AE4E867" w14:textId="77777777" w:rsidR="005D4C20" w:rsidRDefault="00C033CC" w:rsidP="00C033CC">
      <w:pPr>
        <w:numPr>
          <w:ilvl w:val="0"/>
          <w:numId w:val="3"/>
        </w:numPr>
      </w:pPr>
      <w:r>
        <w:t>The Universal Product Code (UPC) has 12 digits.  The checksum is calculated as follows: we take the sum of all of the digits of all the odd positions, starting from the left (first, third, fifth, etc.), multiply it by 3, and add the sum of all of the digits in the even positions (second, fourth, sixth, etc.).  If it is a valid UPC, the checksum (total) must be evenly divisible by 10.  For example, 072043000187 is a valid UPC. Because</w:t>
      </w:r>
    </w:p>
    <w:p w14:paraId="3AB4A7A9" w14:textId="77777777" w:rsidR="00C033CC" w:rsidRDefault="00C033CC" w:rsidP="00C033CC"/>
    <w:p w14:paraId="3F90DC21" w14:textId="77777777" w:rsidR="00C033CC" w:rsidRDefault="00C033CC" w:rsidP="00C033CC">
      <w:pPr>
        <w:ind w:left="1440"/>
      </w:pPr>
      <w:r>
        <w:t>0*3 + 7 + 2*3 + 0 + 4*3 + 3 + 0*3 + 0 + 0*3 + 1 + 8*3 + 7 = 60</w:t>
      </w:r>
    </w:p>
    <w:p w14:paraId="3359C0BF" w14:textId="77777777" w:rsidR="00C033CC" w:rsidRDefault="00C033CC" w:rsidP="00C033CC">
      <w:r>
        <w:tab/>
      </w:r>
    </w:p>
    <w:p w14:paraId="1544224D" w14:textId="77777777" w:rsidR="008515DF" w:rsidRDefault="00C033CC" w:rsidP="00DA4BC8">
      <w:pPr>
        <w:ind w:left="720"/>
      </w:pPr>
      <w:r>
        <w:t>which is evenly divisible by 10</w:t>
      </w:r>
      <w:r w:rsidR="00DA4BC8">
        <w:t xml:space="preserve">.  Write and test a function </w:t>
      </w:r>
      <w:proofErr w:type="spellStart"/>
      <w:r w:rsidR="00DA4BC8">
        <w:t>isValidUPC</w:t>
      </w:r>
      <w:proofErr w:type="spellEnd"/>
      <w:r w:rsidR="00DA4BC8">
        <w:t>(s) that takes 12 digits and returns true if it represents a valid UPC.</w:t>
      </w:r>
    </w:p>
    <w:p w14:paraId="71E49F50" w14:textId="77777777" w:rsidR="008515DF" w:rsidRDefault="008515DF" w:rsidP="00DA4BC8">
      <w:pPr>
        <w:ind w:left="720"/>
      </w:pPr>
    </w:p>
    <w:p w14:paraId="6AC0BADE" w14:textId="1174DD45" w:rsidR="008515DF" w:rsidRDefault="008515DF" w:rsidP="008515DF">
      <w:pPr>
        <w:pStyle w:val="ListParagraph"/>
        <w:numPr>
          <w:ilvl w:val="0"/>
          <w:numId w:val="3"/>
        </w:numPr>
      </w:pPr>
      <w:r>
        <w:t xml:space="preserve">As you know, the Fibonacci sequence can generate very large integers.  They are also very </w:t>
      </w:r>
      <w:r w:rsidR="00382DE0">
        <w:t>computationally</w:t>
      </w:r>
      <w:r>
        <w:t xml:space="preserve"> intensive to calculate.  In order to calculate the n</w:t>
      </w:r>
      <w:r w:rsidRPr="008515DF">
        <w:rPr>
          <w:vertAlign w:val="superscript"/>
        </w:rPr>
        <w:t>th</w:t>
      </w:r>
      <w:r>
        <w:t xml:space="preserve"> Fibonacci </w:t>
      </w:r>
      <w:r w:rsidR="00382DE0">
        <w:t>number,</w:t>
      </w:r>
      <w:r>
        <w:t xml:space="preserve"> we can utilize Benet’s Formula which says:</w:t>
      </w:r>
    </w:p>
    <w:p w14:paraId="7ECDCBC2" w14:textId="77777777" w:rsidR="008515DF" w:rsidRDefault="008515DF" w:rsidP="008515DF">
      <w:pPr>
        <w:pStyle w:val="ListParagraph"/>
        <w:jc w:val="center"/>
      </w:pPr>
      <w:r w:rsidRPr="008515DF">
        <w:rPr>
          <w:position w:val="-28"/>
        </w:rPr>
        <w:object w:dxaOrig="2060" w:dyaOrig="840" w14:anchorId="2B01F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4.4pt" o:ole="">
            <v:imagedata r:id="rId5" o:title=""/>
          </v:shape>
          <o:OLEObject Type="Embed" ProgID="Equation.DSMT4" ShapeID="_x0000_i1025" DrawAspect="Content" ObjectID="_1708493266" r:id="rId6"/>
        </w:object>
      </w:r>
    </w:p>
    <w:p w14:paraId="380ECE02" w14:textId="77777777" w:rsidR="008515DF" w:rsidRDefault="008515DF" w:rsidP="00C033CC">
      <w:r>
        <w:t xml:space="preserve">What is the largest Fibonacci number that can be calculated using this method?  Hint: consider using the long </w:t>
      </w:r>
      <w:proofErr w:type="spellStart"/>
      <w:r>
        <w:t>long</w:t>
      </w:r>
      <w:proofErr w:type="spellEnd"/>
      <w:r>
        <w:t xml:space="preserve"> int data type.  Answer: _________________</w:t>
      </w:r>
    </w:p>
    <w:sectPr w:rsidR="008515DF" w:rsidSect="009C1F6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96C99"/>
    <w:multiLevelType w:val="hybridMultilevel"/>
    <w:tmpl w:val="AF5A89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6535E3B"/>
    <w:multiLevelType w:val="hybridMultilevel"/>
    <w:tmpl w:val="A510D8D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6941669"/>
    <w:multiLevelType w:val="hybridMultilevel"/>
    <w:tmpl w:val="252C71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E116A9B"/>
    <w:multiLevelType w:val="hybridMultilevel"/>
    <w:tmpl w:val="46CEAC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133E"/>
    <w:rsid w:val="00014757"/>
    <w:rsid w:val="0003492F"/>
    <w:rsid w:val="00041F9B"/>
    <w:rsid w:val="00043354"/>
    <w:rsid w:val="00050448"/>
    <w:rsid w:val="00054FEC"/>
    <w:rsid w:val="000572E0"/>
    <w:rsid w:val="00075E42"/>
    <w:rsid w:val="00085372"/>
    <w:rsid w:val="000909D9"/>
    <w:rsid w:val="00091B87"/>
    <w:rsid w:val="000A1091"/>
    <w:rsid w:val="000A5886"/>
    <w:rsid w:val="000A789F"/>
    <w:rsid w:val="00102456"/>
    <w:rsid w:val="00116A49"/>
    <w:rsid w:val="00154211"/>
    <w:rsid w:val="00161223"/>
    <w:rsid w:val="00162C2E"/>
    <w:rsid w:val="0016448F"/>
    <w:rsid w:val="001A0413"/>
    <w:rsid w:val="001C3A31"/>
    <w:rsid w:val="001D2E49"/>
    <w:rsid w:val="001D5914"/>
    <w:rsid w:val="002056E2"/>
    <w:rsid w:val="0022299A"/>
    <w:rsid w:val="00231983"/>
    <w:rsid w:val="002562B2"/>
    <w:rsid w:val="00263314"/>
    <w:rsid w:val="002A189B"/>
    <w:rsid w:val="002F7748"/>
    <w:rsid w:val="0031267F"/>
    <w:rsid w:val="00333D47"/>
    <w:rsid w:val="003348AA"/>
    <w:rsid w:val="00337D16"/>
    <w:rsid w:val="00341E3A"/>
    <w:rsid w:val="0034625B"/>
    <w:rsid w:val="0037151E"/>
    <w:rsid w:val="003759EA"/>
    <w:rsid w:val="003821E6"/>
    <w:rsid w:val="003827A8"/>
    <w:rsid w:val="00382CC5"/>
    <w:rsid w:val="00382DE0"/>
    <w:rsid w:val="003B4599"/>
    <w:rsid w:val="003C0E82"/>
    <w:rsid w:val="003C626D"/>
    <w:rsid w:val="003F01C5"/>
    <w:rsid w:val="003F0774"/>
    <w:rsid w:val="0040448B"/>
    <w:rsid w:val="0042143E"/>
    <w:rsid w:val="00422111"/>
    <w:rsid w:val="00440D2C"/>
    <w:rsid w:val="00471357"/>
    <w:rsid w:val="0048780B"/>
    <w:rsid w:val="0049590C"/>
    <w:rsid w:val="004971B8"/>
    <w:rsid w:val="004A731C"/>
    <w:rsid w:val="004C22E1"/>
    <w:rsid w:val="004C5398"/>
    <w:rsid w:val="004E19AD"/>
    <w:rsid w:val="004E561C"/>
    <w:rsid w:val="00502496"/>
    <w:rsid w:val="00553E72"/>
    <w:rsid w:val="00581FD7"/>
    <w:rsid w:val="00583C8C"/>
    <w:rsid w:val="005A2C99"/>
    <w:rsid w:val="005B2FE5"/>
    <w:rsid w:val="005D4C20"/>
    <w:rsid w:val="005E3C25"/>
    <w:rsid w:val="005F0905"/>
    <w:rsid w:val="005F7299"/>
    <w:rsid w:val="0060041D"/>
    <w:rsid w:val="00617149"/>
    <w:rsid w:val="00645F46"/>
    <w:rsid w:val="00671A4E"/>
    <w:rsid w:val="00695355"/>
    <w:rsid w:val="00696249"/>
    <w:rsid w:val="006D2039"/>
    <w:rsid w:val="006D215B"/>
    <w:rsid w:val="006D41C7"/>
    <w:rsid w:val="006D5974"/>
    <w:rsid w:val="006F6164"/>
    <w:rsid w:val="00710C9E"/>
    <w:rsid w:val="0076777B"/>
    <w:rsid w:val="00776BF0"/>
    <w:rsid w:val="00790B0B"/>
    <w:rsid w:val="0079244D"/>
    <w:rsid w:val="007B2F0A"/>
    <w:rsid w:val="007C6720"/>
    <w:rsid w:val="007D79A3"/>
    <w:rsid w:val="007E08E4"/>
    <w:rsid w:val="007E3BDA"/>
    <w:rsid w:val="007F3A35"/>
    <w:rsid w:val="0080481C"/>
    <w:rsid w:val="00821244"/>
    <w:rsid w:val="00821D66"/>
    <w:rsid w:val="00841A3D"/>
    <w:rsid w:val="00847BD8"/>
    <w:rsid w:val="008515DF"/>
    <w:rsid w:val="008643F7"/>
    <w:rsid w:val="00870F27"/>
    <w:rsid w:val="008A0EC1"/>
    <w:rsid w:val="008A3653"/>
    <w:rsid w:val="008D1B28"/>
    <w:rsid w:val="008D4CF5"/>
    <w:rsid w:val="008D503D"/>
    <w:rsid w:val="008F050E"/>
    <w:rsid w:val="008F54CB"/>
    <w:rsid w:val="008F744B"/>
    <w:rsid w:val="00902BA1"/>
    <w:rsid w:val="009109EF"/>
    <w:rsid w:val="00921D72"/>
    <w:rsid w:val="00950F85"/>
    <w:rsid w:val="00957AF0"/>
    <w:rsid w:val="009C1F60"/>
    <w:rsid w:val="009C4F70"/>
    <w:rsid w:val="009D0E83"/>
    <w:rsid w:val="009E165A"/>
    <w:rsid w:val="009E5F86"/>
    <w:rsid w:val="00A125EB"/>
    <w:rsid w:val="00A213E1"/>
    <w:rsid w:val="00A22F63"/>
    <w:rsid w:val="00A2602E"/>
    <w:rsid w:val="00A33027"/>
    <w:rsid w:val="00A42C5D"/>
    <w:rsid w:val="00A83384"/>
    <w:rsid w:val="00A9619C"/>
    <w:rsid w:val="00AC46BB"/>
    <w:rsid w:val="00AD27CE"/>
    <w:rsid w:val="00AD55D8"/>
    <w:rsid w:val="00AD6263"/>
    <w:rsid w:val="00AE0585"/>
    <w:rsid w:val="00AF2C82"/>
    <w:rsid w:val="00B142F7"/>
    <w:rsid w:val="00B260BF"/>
    <w:rsid w:val="00B270E4"/>
    <w:rsid w:val="00B527EF"/>
    <w:rsid w:val="00B64871"/>
    <w:rsid w:val="00BA176D"/>
    <w:rsid w:val="00BA36BB"/>
    <w:rsid w:val="00BA43DE"/>
    <w:rsid w:val="00BA4578"/>
    <w:rsid w:val="00BC2678"/>
    <w:rsid w:val="00BC3377"/>
    <w:rsid w:val="00BC4B39"/>
    <w:rsid w:val="00BD5477"/>
    <w:rsid w:val="00BD6976"/>
    <w:rsid w:val="00BE4961"/>
    <w:rsid w:val="00BF0645"/>
    <w:rsid w:val="00BF0B69"/>
    <w:rsid w:val="00BF77D1"/>
    <w:rsid w:val="00C033CC"/>
    <w:rsid w:val="00C06311"/>
    <w:rsid w:val="00C524E8"/>
    <w:rsid w:val="00C542EA"/>
    <w:rsid w:val="00C55F7C"/>
    <w:rsid w:val="00C606CD"/>
    <w:rsid w:val="00C62C62"/>
    <w:rsid w:val="00C642D6"/>
    <w:rsid w:val="00C74466"/>
    <w:rsid w:val="00CA158B"/>
    <w:rsid w:val="00CB3D5C"/>
    <w:rsid w:val="00D5087D"/>
    <w:rsid w:val="00D67B39"/>
    <w:rsid w:val="00D902BC"/>
    <w:rsid w:val="00DA4BC8"/>
    <w:rsid w:val="00DB4CE3"/>
    <w:rsid w:val="00DB7138"/>
    <w:rsid w:val="00DC6365"/>
    <w:rsid w:val="00DD5D11"/>
    <w:rsid w:val="00DE1D56"/>
    <w:rsid w:val="00DE530A"/>
    <w:rsid w:val="00DF794B"/>
    <w:rsid w:val="00E05607"/>
    <w:rsid w:val="00E22B7B"/>
    <w:rsid w:val="00E26D3D"/>
    <w:rsid w:val="00E27512"/>
    <w:rsid w:val="00E355CC"/>
    <w:rsid w:val="00E63B4D"/>
    <w:rsid w:val="00E64AA3"/>
    <w:rsid w:val="00E6609F"/>
    <w:rsid w:val="00E7222B"/>
    <w:rsid w:val="00EC0BDF"/>
    <w:rsid w:val="00EC6559"/>
    <w:rsid w:val="00ED32BA"/>
    <w:rsid w:val="00EE18DE"/>
    <w:rsid w:val="00F02CC4"/>
    <w:rsid w:val="00F161C8"/>
    <w:rsid w:val="00F462FB"/>
    <w:rsid w:val="00F478C1"/>
    <w:rsid w:val="00F57034"/>
    <w:rsid w:val="00F57830"/>
    <w:rsid w:val="00F7343B"/>
    <w:rsid w:val="00F8272F"/>
    <w:rsid w:val="00F96DDB"/>
    <w:rsid w:val="00FB4B21"/>
    <w:rsid w:val="00FC29B4"/>
    <w:rsid w:val="00FC4994"/>
    <w:rsid w:val="00FD4230"/>
    <w:rsid w:val="00FE0D3E"/>
    <w:rsid w:val="00FE133E"/>
    <w:rsid w:val="00FE489B"/>
    <w:rsid w:val="00FE6CCE"/>
    <w:rsid w:val="00FF3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7A2BDD8"/>
  <w15:docId w15:val="{FA8BEE05-4FAB-42C9-A858-97EFE8E92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F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15D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421</Words>
  <Characters>1918</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4</cp:revision>
  <cp:lastPrinted>2010-03-21T20:01:00Z</cp:lastPrinted>
  <dcterms:created xsi:type="dcterms:W3CDTF">2020-03-12T20:17:00Z</dcterms:created>
  <dcterms:modified xsi:type="dcterms:W3CDTF">2022-03-11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